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02A02" w:rsidRPr="00DB5656" w:rsidRDefault="00302A02" w:rsidP="00302A02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302A02" w:rsidRPr="00DB5656" w:rsidRDefault="00302A02" w:rsidP="00302A02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302A02" w:rsidRPr="00DB5656" w:rsidRDefault="00302A02" w:rsidP="00302A02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302A02" w:rsidRPr="00DB5656" w:rsidRDefault="00302A02" w:rsidP="00302A02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.75pt" o:ole="">
            <v:imagedata r:id="rId8" o:title=""/>
          </v:shape>
          <o:OLEObject Type="Embed" ProgID="Word.Picture.8" ShapeID="_x0000_i1025" DrawAspect="Content" ObjectID="_1762346824" r:id="rId9"/>
        </w:object>
      </w:r>
    </w:p>
    <w:p w:rsidR="00302A02" w:rsidRPr="00DB5656" w:rsidRDefault="00302A02" w:rsidP="00221088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302A02" w:rsidRPr="00DB5656" w:rsidRDefault="00302A02" w:rsidP="00221088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302A02" w:rsidRPr="00DB5656" w:rsidRDefault="00302A02" w:rsidP="00221088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302A02" w:rsidRPr="00DB5656" w:rsidRDefault="00302A02" w:rsidP="00302A02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302A02" w:rsidRPr="00DB5656" w:rsidRDefault="00302A02" w:rsidP="00302A02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302A02" w:rsidRPr="00DB5656" w:rsidRDefault="00302A02" w:rsidP="00302A0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302A02" w:rsidRPr="00DB5656" w:rsidRDefault="00302A02" w:rsidP="00302A0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302A02" w:rsidRPr="00DB5656" w:rsidRDefault="00302A02" w:rsidP="00302A02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302A02" w:rsidRPr="00DB5656" w:rsidRDefault="00302A02" w:rsidP="00302A02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2A02" w:rsidRPr="00DB5656" w:rsidRDefault="00302A02" w:rsidP="00302A02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302A02" w:rsidRPr="00DB5656" w:rsidRDefault="00302A02" w:rsidP="0022108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302A02" w:rsidRPr="00DB5656" w:rsidRDefault="00302A02" w:rsidP="00302A02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302A02" w:rsidRPr="00DB5656" w:rsidRDefault="00302A02" w:rsidP="00302A0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302A02" w:rsidRPr="00DB5656" w:rsidRDefault="00302A02" w:rsidP="0022108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302A02" w:rsidRPr="00DB5656" w:rsidRDefault="00302A02" w:rsidP="00302A0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302A02" w:rsidRPr="00DB5656" w:rsidRDefault="00302A02" w:rsidP="00302A02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2A02" w:rsidRPr="00DB5656" w:rsidRDefault="00302A02" w:rsidP="00302A02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302A02" w:rsidRPr="00DB5656" w:rsidRDefault="00302A02" w:rsidP="00302A0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302A02" w:rsidRPr="00DB5656" w:rsidRDefault="00302A02" w:rsidP="00221088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302A02" w:rsidRPr="00DB5656" w:rsidRDefault="00302A02" w:rsidP="00221088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302A02" w:rsidRPr="00DB5656" w:rsidRDefault="00302A02" w:rsidP="00302A0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302A02" w:rsidRPr="00DB5656" w:rsidRDefault="00302A02" w:rsidP="00302A0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302A02" w:rsidRPr="00DB5656" w:rsidRDefault="00302A02" w:rsidP="00302A0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302A02" w:rsidRPr="00DB5656" w:rsidRDefault="00302A02" w:rsidP="00302A0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302A02" w:rsidRPr="00DB5656" w:rsidRDefault="00302A02" w:rsidP="00302A02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302A02" w:rsidRPr="00DB5656" w:rsidRDefault="00302A02" w:rsidP="00302A02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2A02" w:rsidRPr="00DB5656" w:rsidRDefault="00302A02" w:rsidP="00302A02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302A02" w:rsidRPr="00DB5656" w:rsidRDefault="00302A02" w:rsidP="0022108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302A02" w:rsidRPr="00DB5656" w:rsidRDefault="00302A02" w:rsidP="00302A0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302A02" w:rsidRPr="00DB5656" w:rsidRDefault="00302A02" w:rsidP="00302A0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302A02" w:rsidRPr="00DB5656" w:rsidRDefault="00302A02" w:rsidP="00221088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302A02" w:rsidRPr="00DB5656" w:rsidRDefault="00302A02" w:rsidP="00302A0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302A02" w:rsidRPr="00DB5656" w:rsidRDefault="00302A02" w:rsidP="00302A02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2A02" w:rsidRPr="00DB5656" w:rsidRDefault="00302A02" w:rsidP="00302A02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302A02" w:rsidRPr="00DB5656" w:rsidRDefault="00302A02" w:rsidP="00302A0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302A02" w:rsidRPr="00DB5656" w:rsidRDefault="00302A02" w:rsidP="00302A0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302A02" w:rsidRPr="00DB5656" w:rsidRDefault="00574176" w:rsidP="00302A0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302A02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302A02" w:rsidRPr="00DB5656" w:rsidRDefault="00302A02" w:rsidP="00302A0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2A02" w:rsidRPr="00DB5656" w:rsidRDefault="00302A02" w:rsidP="00302A02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302A02" w:rsidRPr="00DB5656" w:rsidRDefault="00302A02" w:rsidP="0022108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302A02" w:rsidRPr="00DB5656" w:rsidRDefault="00302A02" w:rsidP="0022108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302A02" w:rsidRPr="00DB5656" w:rsidRDefault="00302A02" w:rsidP="0022108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302A02" w:rsidRPr="00DB5656" w:rsidRDefault="00302A02" w:rsidP="0022108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302A02" w:rsidRPr="00DB5656" w:rsidRDefault="00302A02" w:rsidP="0022108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302A02" w:rsidRPr="00DB5656" w:rsidRDefault="00302A02" w:rsidP="0022108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302A02" w:rsidRPr="00DB5656" w:rsidRDefault="00302A02" w:rsidP="0022108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302A02" w:rsidRPr="00DB5656" w:rsidRDefault="00302A02" w:rsidP="00302A0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302A02" w:rsidRPr="00DB5656" w:rsidRDefault="00302A02" w:rsidP="00302A0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302A02" w:rsidRPr="00DB5656" w:rsidRDefault="00302A02" w:rsidP="00302A0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302A02" w:rsidRPr="00DB5656" w:rsidRDefault="00302A02" w:rsidP="00302A0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302A02" w:rsidRPr="00DB5656" w:rsidRDefault="00302A02" w:rsidP="00302A0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302A02" w:rsidRPr="00DB5656" w:rsidRDefault="00302A02" w:rsidP="0022108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302A02" w:rsidRPr="00DB5656" w:rsidRDefault="00302A02" w:rsidP="00221088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5pt;height:18.75pt" o:ole="">
            <v:imagedata r:id="rId14" o:title=""/>
          </v:shape>
          <o:OLEObject Type="Embed" ProgID="Equation.DSMT4" ShapeID="_x0000_i1026" DrawAspect="Content" ObjectID="_1762346825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302A02" w:rsidRPr="00DB5656" w:rsidRDefault="00302A02" w:rsidP="0022108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302A02" w:rsidRPr="00DB5656" w:rsidRDefault="00302A02" w:rsidP="0022108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302A02" w:rsidRPr="00DB5656" w:rsidRDefault="00302A02" w:rsidP="0022108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302A02" w:rsidRPr="00DB5656" w:rsidRDefault="00302A02" w:rsidP="0022108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302A02" w:rsidRPr="00DB5656" w:rsidRDefault="00302A02" w:rsidP="0022108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02A02" w:rsidRPr="00DB5656" w:rsidRDefault="00302A02" w:rsidP="0022108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302A02" w:rsidRPr="00DB5656" w:rsidRDefault="00302A02" w:rsidP="0022108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302A02" w:rsidRPr="00DB5656" w:rsidRDefault="00302A02" w:rsidP="00221088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02A02" w:rsidRPr="00DB5656" w:rsidRDefault="00302A02" w:rsidP="0022108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302A02" w:rsidRPr="00DB5656" w:rsidRDefault="00302A02" w:rsidP="0022108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302A02" w:rsidRPr="00DB5656" w:rsidRDefault="00302A02" w:rsidP="0022108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302A02" w:rsidRPr="00DB5656" w:rsidRDefault="00302A02" w:rsidP="00302A0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302A02" w:rsidRPr="00DB5656" w:rsidRDefault="00302A02" w:rsidP="00302A0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302A02" w:rsidRPr="00DB5656" w:rsidRDefault="00302A02" w:rsidP="00302A0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302A02" w:rsidRPr="00DB5656" w:rsidRDefault="00302A02" w:rsidP="0022108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302A02" w:rsidRPr="00DB5656" w:rsidRDefault="00302A02" w:rsidP="0022108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302A02" w:rsidRPr="00DB5656" w:rsidRDefault="00302A02" w:rsidP="0022108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302A02" w:rsidRPr="00DB5656" w:rsidRDefault="00302A02" w:rsidP="0022108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302A02" w:rsidRPr="00DB5656" w:rsidRDefault="00302A02" w:rsidP="0022108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302A02" w:rsidRPr="00DB5656" w:rsidRDefault="00302A02" w:rsidP="00302A02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2A02" w:rsidRPr="00DB5656" w:rsidRDefault="00302A02" w:rsidP="00221088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302A02" w:rsidRPr="00DB5656" w:rsidRDefault="00302A02" w:rsidP="00302A02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302A02" w:rsidRPr="00DB5656" w:rsidRDefault="00302A02" w:rsidP="0022108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302A02" w:rsidRPr="00DB5656" w:rsidRDefault="00302A02" w:rsidP="00302A02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302A02" w:rsidRPr="00DB5656" w:rsidRDefault="00302A02" w:rsidP="00302A02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302A02" w:rsidRPr="00DB5656" w:rsidRDefault="00302A02" w:rsidP="00221088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302A02" w:rsidRPr="00DB5656" w:rsidTr="00221088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302A02" w:rsidRPr="00DB5656" w:rsidTr="00221088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302A02" w:rsidRPr="00DB5656" w:rsidTr="00221088">
        <w:trPr>
          <w:trHeight w:val="340"/>
          <w:jc w:val="center"/>
        </w:trPr>
        <w:tc>
          <w:tcPr>
            <w:tcW w:w="798" w:type="dxa"/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02A02" w:rsidRPr="00DB5656" w:rsidTr="00221088">
        <w:trPr>
          <w:trHeight w:val="340"/>
          <w:jc w:val="center"/>
        </w:trPr>
        <w:tc>
          <w:tcPr>
            <w:tcW w:w="798" w:type="dxa"/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302A02" w:rsidRPr="00DB5656" w:rsidTr="00221088">
        <w:trPr>
          <w:trHeight w:val="340"/>
          <w:jc w:val="center"/>
        </w:trPr>
        <w:tc>
          <w:tcPr>
            <w:tcW w:w="798" w:type="dxa"/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02A02" w:rsidRPr="00DB5656" w:rsidTr="00221088">
        <w:trPr>
          <w:trHeight w:val="340"/>
          <w:jc w:val="center"/>
        </w:trPr>
        <w:tc>
          <w:tcPr>
            <w:tcW w:w="798" w:type="dxa"/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02A02" w:rsidRPr="00DB5656" w:rsidTr="00221088">
        <w:trPr>
          <w:trHeight w:val="340"/>
          <w:jc w:val="center"/>
        </w:trPr>
        <w:tc>
          <w:tcPr>
            <w:tcW w:w="798" w:type="dxa"/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302A02" w:rsidRPr="00DB5656" w:rsidTr="00221088">
        <w:trPr>
          <w:trHeight w:val="340"/>
          <w:jc w:val="center"/>
        </w:trPr>
        <w:tc>
          <w:tcPr>
            <w:tcW w:w="798" w:type="dxa"/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302A02" w:rsidRPr="00DB5656" w:rsidRDefault="00302A0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302A02" w:rsidRPr="00DB5656" w:rsidRDefault="00302A02" w:rsidP="00221088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302A02" w:rsidRPr="00DB5656" w:rsidRDefault="00302A02" w:rsidP="0022108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302A02" w:rsidRPr="00DB5656" w:rsidRDefault="00302A02" w:rsidP="0022108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302A02" w:rsidRPr="00DB5656" w:rsidRDefault="00302A02" w:rsidP="00221088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302A02" w:rsidRPr="00DB5656" w:rsidRDefault="00302A02" w:rsidP="00302A0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302A02" w:rsidRPr="00DB5656" w:rsidRDefault="00302A02" w:rsidP="00221088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302A02" w:rsidRPr="00DB5656" w:rsidRDefault="00302A02" w:rsidP="0022108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302A02" w:rsidRPr="00DB5656" w:rsidRDefault="00302A02" w:rsidP="0022108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221088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221088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302A02" w:rsidRPr="00DB5656" w:rsidRDefault="00302A02" w:rsidP="0022108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302A02" w:rsidRPr="00DB5656" w:rsidRDefault="00302A02" w:rsidP="0022108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302A02" w:rsidRPr="00DB5656" w:rsidRDefault="00302A02" w:rsidP="0022108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302A02" w:rsidRPr="00DB5656" w:rsidRDefault="00302A02" w:rsidP="0022108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302A02" w:rsidRPr="00DB5656" w:rsidRDefault="00302A02" w:rsidP="0022108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302A02" w:rsidRPr="00DB5656" w:rsidRDefault="00302A02" w:rsidP="0022108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302A02" w:rsidRPr="00DB5656" w:rsidRDefault="00302A02" w:rsidP="00221088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302A02" w:rsidRPr="00DB5656" w:rsidRDefault="00302A02" w:rsidP="00221088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302A02" w:rsidRPr="00DB5656" w:rsidRDefault="00302A02" w:rsidP="00221088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302A02" w:rsidRDefault="00302A02" w:rsidP="00574176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302A02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40D1B" w:rsidRDefault="00A40D1B">
      <w:r>
        <w:separator/>
      </w:r>
    </w:p>
  </w:endnote>
  <w:endnote w:type="continuationSeparator" w:id="1">
    <w:p w:rsidR="00A40D1B" w:rsidRDefault="00A40D1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74188" w:rsidRDefault="00174188" w:rsidP="00174188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174188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174188" w:rsidRPr="001D5E8F" w:rsidRDefault="007568DB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174188" w:rsidRPr="001D5E8F" w:rsidRDefault="00574176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174188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221088" w:rsidRPr="00221088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174188" w:rsidRPr="00D170FE" w:rsidRDefault="00174188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174188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有机化学研究</w:t>
          </w:r>
        </w:p>
      </w:tc>
    </w:tr>
  </w:tbl>
  <w:p w:rsidR="00C23102" w:rsidRPr="00174188" w:rsidRDefault="00C23102" w:rsidP="00174188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74188" w:rsidRDefault="00174188" w:rsidP="00174188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174188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174188" w:rsidRPr="001D5E8F" w:rsidRDefault="007568DB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174188" w:rsidRPr="001D5E8F" w:rsidRDefault="00574176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174188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221088" w:rsidRPr="00221088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174188" w:rsidRPr="00D170FE" w:rsidRDefault="00174188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174188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有机化学研究</w:t>
          </w:r>
        </w:p>
      </w:tc>
    </w:tr>
  </w:tbl>
  <w:p w:rsidR="00C23102" w:rsidRPr="00174188" w:rsidRDefault="00C23102" w:rsidP="00174188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B18CF" w:rsidRPr="00BB5218" w:rsidRDefault="00B97A60" w:rsidP="003B18CF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02365F" w:rsidRPr="006A65FA">
      <w:rPr>
        <w:rFonts w:asciiTheme="minorHAnsi" w:hAnsiTheme="minorHAnsi" w:cstheme="minorHAnsi" w:hint="eastAsia"/>
        <w:bCs/>
        <w:noProof/>
        <w:lang w:eastAsia="zh-CN"/>
      </w:rPr>
      <w:t>有机化学研究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B0016B">
      <w:rPr>
        <w:rFonts w:ascii="Calibri" w:hAnsi="Calibri" w:cs="Calibri" w:hint="eastAsia"/>
        <w:bCs/>
        <w:snapToGrid w:val="0"/>
        <w:lang w:eastAsia="zh-CN"/>
      </w:rPr>
      <w:t>2</w:t>
    </w:r>
    <w:r w:rsidR="007568DB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7568DB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7568DB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40D1B" w:rsidRDefault="00A40D1B">
      <w:r>
        <w:separator/>
      </w:r>
    </w:p>
  </w:footnote>
  <w:footnote w:type="continuationSeparator" w:id="1">
    <w:p w:rsidR="00A40D1B" w:rsidRDefault="00A40D1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574176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574176" w:rsidP="00BA49E8">
    <w:pPr>
      <w:ind w:right="1560"/>
      <w:rPr>
        <w:caps/>
        <w:color w:val="31849B" w:themeColor="accent5" w:themeShade="BF"/>
        <w:lang w:eastAsia="zh-CN"/>
      </w:rPr>
    </w:pPr>
    <w:r w:rsidRPr="00574176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02365F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02365F">
      <w:rPr>
        <w:rFonts w:ascii="Calibri" w:hAnsi="Calibri" w:cs="Calibri"/>
        <w:b/>
        <w:bCs/>
        <w:noProof/>
        <w:sz w:val="18"/>
        <w:szCs w:val="18"/>
        <w:lang w:eastAsia="zh-CN"/>
      </w:rPr>
      <w:t>Journal of Organic Chemistry Research</w:t>
    </w:r>
    <w:r w:rsidRPr="0002365F">
      <w:rPr>
        <w:rFonts w:ascii="Calibri" w:hAnsi="Calibri" w:cs="Calibri" w:hint="eastAsia"/>
        <w:b/>
        <w:bCs/>
        <w:noProof/>
        <w:sz w:val="18"/>
        <w:szCs w:val="18"/>
        <w:lang w:eastAsia="zh-CN"/>
      </w:rPr>
      <w:t xml:space="preserve"> </w:t>
    </w:r>
    <w:r w:rsidRPr="0002365F">
      <w:rPr>
        <w:rFonts w:ascii="Calibri" w:hAnsi="Calibri" w:cs="Calibri" w:hint="eastAsia"/>
        <w:b/>
        <w:bCs/>
        <w:noProof/>
        <w:sz w:val="18"/>
        <w:szCs w:val="18"/>
        <w:lang w:eastAsia="zh-CN"/>
      </w:rPr>
      <w:t>有机化学研究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022644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7568DB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022644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7568DB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574176">
      <w:rPr>
        <w:rFonts w:asciiTheme="minorHAnsi" w:hAnsiTheme="minorHAnsi"/>
        <w:sz w:val="18"/>
        <w:szCs w:val="18"/>
      </w:rPr>
      <w:fldChar w:fldCharType="begin"/>
    </w:r>
    <w:r w:rsidR="003F791E">
      <w:rPr>
        <w:rFonts w:asciiTheme="minorHAnsi" w:hAnsiTheme="minorHAnsi"/>
        <w:sz w:val="18"/>
        <w:szCs w:val="18"/>
      </w:rPr>
      <w:instrText xml:space="preserve"> HYPERLINK "</w:instrText>
    </w:r>
    <w:r w:rsidR="003F791E" w:rsidRPr="003F791E">
      <w:rPr>
        <w:rFonts w:asciiTheme="minorHAnsi" w:hAnsiTheme="minorHAnsi"/>
        <w:sz w:val="18"/>
        <w:szCs w:val="18"/>
      </w:rPr>
      <w:instrText>http</w:instrText>
    </w:r>
    <w:r w:rsidR="003F791E" w:rsidRPr="003F791E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3F791E" w:rsidRPr="003F791E">
      <w:rPr>
        <w:rFonts w:asciiTheme="minorHAnsi" w:hAnsiTheme="minorHAnsi"/>
        <w:sz w:val="18"/>
        <w:szCs w:val="18"/>
      </w:rPr>
      <w:instrText>://www.hanspub.org/journal/</w:instrText>
    </w:r>
    <w:r w:rsidR="003F791E" w:rsidRPr="003F791E">
      <w:rPr>
        <w:rFonts w:asciiTheme="minorHAnsi" w:hAnsiTheme="minorHAnsi"/>
        <w:sz w:val="18"/>
        <w:szCs w:val="18"/>
        <w:lang w:eastAsia="zh-CN"/>
      </w:rPr>
      <w:instrText>jocr</w:instrText>
    </w:r>
    <w:r w:rsidR="003F791E">
      <w:rPr>
        <w:rFonts w:asciiTheme="minorHAnsi" w:hAnsiTheme="minorHAnsi"/>
        <w:sz w:val="18"/>
        <w:szCs w:val="18"/>
      </w:rPr>
      <w:instrText xml:space="preserve">" </w:instrText>
    </w:r>
    <w:r w:rsidR="00574176">
      <w:rPr>
        <w:rFonts w:asciiTheme="minorHAnsi" w:hAnsiTheme="minorHAnsi"/>
        <w:sz w:val="18"/>
        <w:szCs w:val="18"/>
      </w:rPr>
      <w:fldChar w:fldCharType="separate"/>
    </w:r>
    <w:r w:rsidR="003F791E" w:rsidRPr="00C507CB">
      <w:rPr>
        <w:rStyle w:val="a3"/>
        <w:rFonts w:asciiTheme="minorHAnsi" w:hAnsiTheme="minorHAnsi"/>
        <w:sz w:val="18"/>
        <w:szCs w:val="18"/>
      </w:rPr>
      <w:t>http</w:t>
    </w:r>
    <w:r w:rsidR="003F791E" w:rsidRPr="00C507CB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3F791E" w:rsidRPr="00C507CB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3F791E" w:rsidRPr="00C507CB">
      <w:rPr>
        <w:rStyle w:val="a3"/>
        <w:rFonts w:asciiTheme="minorHAnsi" w:hAnsiTheme="minorHAnsi"/>
        <w:sz w:val="18"/>
        <w:szCs w:val="18"/>
        <w:lang w:eastAsia="zh-CN"/>
      </w:rPr>
      <w:t>jocr</w:t>
    </w:r>
    <w:r w:rsidR="00574176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574176" w:rsidP="00221088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7568DB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jocr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2644"/>
    <w:rsid w:val="0002345F"/>
    <w:rsid w:val="0002365F"/>
    <w:rsid w:val="00023770"/>
    <w:rsid w:val="00023ABD"/>
    <w:rsid w:val="00024A4B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54E6E"/>
    <w:rsid w:val="00060E82"/>
    <w:rsid w:val="00064399"/>
    <w:rsid w:val="00064C8E"/>
    <w:rsid w:val="00064E33"/>
    <w:rsid w:val="000650DB"/>
    <w:rsid w:val="0006595F"/>
    <w:rsid w:val="00066D7D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6FBF"/>
    <w:rsid w:val="00087088"/>
    <w:rsid w:val="000901D0"/>
    <w:rsid w:val="0009163D"/>
    <w:rsid w:val="000927AB"/>
    <w:rsid w:val="000927C4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541"/>
    <w:rsid w:val="000B3849"/>
    <w:rsid w:val="000B3AB5"/>
    <w:rsid w:val="000B4194"/>
    <w:rsid w:val="000B4B5A"/>
    <w:rsid w:val="000B4F9B"/>
    <w:rsid w:val="000B65F6"/>
    <w:rsid w:val="000B77C1"/>
    <w:rsid w:val="000C0A27"/>
    <w:rsid w:val="000C2A3A"/>
    <w:rsid w:val="000C2F85"/>
    <w:rsid w:val="000C76D8"/>
    <w:rsid w:val="000D0605"/>
    <w:rsid w:val="000D1C5B"/>
    <w:rsid w:val="000D23FF"/>
    <w:rsid w:val="000D519E"/>
    <w:rsid w:val="000D5752"/>
    <w:rsid w:val="000D57BF"/>
    <w:rsid w:val="000D599E"/>
    <w:rsid w:val="000D60C6"/>
    <w:rsid w:val="000D7F71"/>
    <w:rsid w:val="000E1A94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10119"/>
    <w:rsid w:val="001117B1"/>
    <w:rsid w:val="001127DE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268C7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53C9"/>
    <w:rsid w:val="0014727F"/>
    <w:rsid w:val="0014728D"/>
    <w:rsid w:val="00152B15"/>
    <w:rsid w:val="001538E3"/>
    <w:rsid w:val="0015457A"/>
    <w:rsid w:val="00155398"/>
    <w:rsid w:val="00155C37"/>
    <w:rsid w:val="00160638"/>
    <w:rsid w:val="00161C8D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188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515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38F7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1088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46A9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A7240"/>
    <w:rsid w:val="002B0918"/>
    <w:rsid w:val="002B184A"/>
    <w:rsid w:val="002B288A"/>
    <w:rsid w:val="002B2EC3"/>
    <w:rsid w:val="002B2ECB"/>
    <w:rsid w:val="002B6A6D"/>
    <w:rsid w:val="002B7306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A02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18F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7FD"/>
    <w:rsid w:val="00350C6A"/>
    <w:rsid w:val="00351FC2"/>
    <w:rsid w:val="003542CA"/>
    <w:rsid w:val="003565A6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A5222"/>
    <w:rsid w:val="003B12CC"/>
    <w:rsid w:val="003B18CF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F59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0FA0"/>
    <w:rsid w:val="003F181E"/>
    <w:rsid w:val="003F1F3C"/>
    <w:rsid w:val="003F21DF"/>
    <w:rsid w:val="003F261D"/>
    <w:rsid w:val="003F2CFD"/>
    <w:rsid w:val="003F310B"/>
    <w:rsid w:val="003F791E"/>
    <w:rsid w:val="004007A4"/>
    <w:rsid w:val="00402BA8"/>
    <w:rsid w:val="00403759"/>
    <w:rsid w:val="00404D39"/>
    <w:rsid w:val="004051CF"/>
    <w:rsid w:val="00406592"/>
    <w:rsid w:val="004067FA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341"/>
    <w:rsid w:val="00417673"/>
    <w:rsid w:val="00421DD9"/>
    <w:rsid w:val="00422DE8"/>
    <w:rsid w:val="0042496C"/>
    <w:rsid w:val="0042511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575E"/>
    <w:rsid w:val="00477E78"/>
    <w:rsid w:val="00480D10"/>
    <w:rsid w:val="004823D3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51"/>
    <w:rsid w:val="004E4E71"/>
    <w:rsid w:val="004E56B4"/>
    <w:rsid w:val="004E6257"/>
    <w:rsid w:val="004F0C85"/>
    <w:rsid w:val="004F159B"/>
    <w:rsid w:val="004F1950"/>
    <w:rsid w:val="004F19AD"/>
    <w:rsid w:val="004F377A"/>
    <w:rsid w:val="004F47D4"/>
    <w:rsid w:val="004F4F7E"/>
    <w:rsid w:val="004F506C"/>
    <w:rsid w:val="004F5A2B"/>
    <w:rsid w:val="004F7384"/>
    <w:rsid w:val="00502EFC"/>
    <w:rsid w:val="0050412B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791C"/>
    <w:rsid w:val="00517F3F"/>
    <w:rsid w:val="00520098"/>
    <w:rsid w:val="00521C71"/>
    <w:rsid w:val="0052328D"/>
    <w:rsid w:val="0052331B"/>
    <w:rsid w:val="00526258"/>
    <w:rsid w:val="005276B0"/>
    <w:rsid w:val="005278BF"/>
    <w:rsid w:val="00527FD4"/>
    <w:rsid w:val="00530C58"/>
    <w:rsid w:val="00530EC6"/>
    <w:rsid w:val="0053102F"/>
    <w:rsid w:val="005316AB"/>
    <w:rsid w:val="0053264B"/>
    <w:rsid w:val="00532E71"/>
    <w:rsid w:val="005330DC"/>
    <w:rsid w:val="00535C11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34A"/>
    <w:rsid w:val="00553B11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176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53C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6769"/>
    <w:rsid w:val="005F70DB"/>
    <w:rsid w:val="005F77BD"/>
    <w:rsid w:val="005F7FF9"/>
    <w:rsid w:val="00600591"/>
    <w:rsid w:val="00600E46"/>
    <w:rsid w:val="00601F8F"/>
    <w:rsid w:val="0060364A"/>
    <w:rsid w:val="00610B02"/>
    <w:rsid w:val="0061538C"/>
    <w:rsid w:val="006160C2"/>
    <w:rsid w:val="0062025C"/>
    <w:rsid w:val="00621EAE"/>
    <w:rsid w:val="0062242C"/>
    <w:rsid w:val="00622A66"/>
    <w:rsid w:val="00622E2B"/>
    <w:rsid w:val="0062354F"/>
    <w:rsid w:val="00623BB1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1E49"/>
    <w:rsid w:val="006538D0"/>
    <w:rsid w:val="00654632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335F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A791E"/>
    <w:rsid w:val="006B0DB6"/>
    <w:rsid w:val="006B0E68"/>
    <w:rsid w:val="006B535E"/>
    <w:rsid w:val="006B6267"/>
    <w:rsid w:val="006B63CD"/>
    <w:rsid w:val="006B700A"/>
    <w:rsid w:val="006C0B56"/>
    <w:rsid w:val="006C157E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4DC7"/>
    <w:rsid w:val="006E59FD"/>
    <w:rsid w:val="006E607E"/>
    <w:rsid w:val="006E6314"/>
    <w:rsid w:val="006E788D"/>
    <w:rsid w:val="006E7CA8"/>
    <w:rsid w:val="006F058A"/>
    <w:rsid w:val="006F0EB4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041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03E1"/>
    <w:rsid w:val="00730BAC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8DB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71D65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13F3"/>
    <w:rsid w:val="00855B4F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2E6B"/>
    <w:rsid w:val="008B3B88"/>
    <w:rsid w:val="008B4C22"/>
    <w:rsid w:val="008B6359"/>
    <w:rsid w:val="008B6706"/>
    <w:rsid w:val="008B6D94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31B9"/>
    <w:rsid w:val="009046D5"/>
    <w:rsid w:val="009069CF"/>
    <w:rsid w:val="009127DF"/>
    <w:rsid w:val="00912B8D"/>
    <w:rsid w:val="0091361E"/>
    <w:rsid w:val="009154AB"/>
    <w:rsid w:val="00915C24"/>
    <w:rsid w:val="00915EDC"/>
    <w:rsid w:val="009206B2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13AE"/>
    <w:rsid w:val="009A230A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343E"/>
    <w:rsid w:val="009F5F03"/>
    <w:rsid w:val="00A00720"/>
    <w:rsid w:val="00A00B75"/>
    <w:rsid w:val="00A02B61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7DD"/>
    <w:rsid w:val="00A25839"/>
    <w:rsid w:val="00A26163"/>
    <w:rsid w:val="00A271DB"/>
    <w:rsid w:val="00A309D6"/>
    <w:rsid w:val="00A31C9D"/>
    <w:rsid w:val="00A32400"/>
    <w:rsid w:val="00A341C7"/>
    <w:rsid w:val="00A409F2"/>
    <w:rsid w:val="00A40BD7"/>
    <w:rsid w:val="00A40C08"/>
    <w:rsid w:val="00A40D1B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328B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A3A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016B"/>
    <w:rsid w:val="00B01B36"/>
    <w:rsid w:val="00B03AB5"/>
    <w:rsid w:val="00B03C2B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237"/>
    <w:rsid w:val="00B84AB7"/>
    <w:rsid w:val="00B84EBB"/>
    <w:rsid w:val="00B917DA"/>
    <w:rsid w:val="00B94678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580B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C009AF"/>
    <w:rsid w:val="00C01DB6"/>
    <w:rsid w:val="00C105BE"/>
    <w:rsid w:val="00C111F2"/>
    <w:rsid w:val="00C1440E"/>
    <w:rsid w:val="00C15560"/>
    <w:rsid w:val="00C173C0"/>
    <w:rsid w:val="00C177AC"/>
    <w:rsid w:val="00C20A9D"/>
    <w:rsid w:val="00C2157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412C"/>
    <w:rsid w:val="00C34FDF"/>
    <w:rsid w:val="00C368F3"/>
    <w:rsid w:val="00C37422"/>
    <w:rsid w:val="00C4030B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331E"/>
    <w:rsid w:val="00C53A58"/>
    <w:rsid w:val="00C53CA7"/>
    <w:rsid w:val="00C54678"/>
    <w:rsid w:val="00C553C4"/>
    <w:rsid w:val="00C55992"/>
    <w:rsid w:val="00C609E3"/>
    <w:rsid w:val="00C609F9"/>
    <w:rsid w:val="00C62126"/>
    <w:rsid w:val="00C65CE5"/>
    <w:rsid w:val="00C6709F"/>
    <w:rsid w:val="00C70182"/>
    <w:rsid w:val="00C704D0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8FE"/>
    <w:rsid w:val="00CE1ADF"/>
    <w:rsid w:val="00CE2517"/>
    <w:rsid w:val="00CE2AAE"/>
    <w:rsid w:val="00CE2C43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A10"/>
    <w:rsid w:val="00D23CA9"/>
    <w:rsid w:val="00D33096"/>
    <w:rsid w:val="00D35F7B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65F83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24D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54B2"/>
    <w:rsid w:val="00DB5C01"/>
    <w:rsid w:val="00DC0827"/>
    <w:rsid w:val="00DC1955"/>
    <w:rsid w:val="00DC3BF9"/>
    <w:rsid w:val="00DC41D5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40B"/>
    <w:rsid w:val="00DE3C31"/>
    <w:rsid w:val="00DE6048"/>
    <w:rsid w:val="00DE640E"/>
    <w:rsid w:val="00DF036D"/>
    <w:rsid w:val="00DF19C2"/>
    <w:rsid w:val="00DF4AF6"/>
    <w:rsid w:val="00DF5763"/>
    <w:rsid w:val="00E01590"/>
    <w:rsid w:val="00E0178B"/>
    <w:rsid w:val="00E02FAE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B7970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A78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9D6"/>
    <w:rsid w:val="00F40CD7"/>
    <w:rsid w:val="00F42403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1B2"/>
    <w:rsid w:val="00F6597C"/>
    <w:rsid w:val="00F65D5E"/>
    <w:rsid w:val="00F67D63"/>
    <w:rsid w:val="00F7038E"/>
    <w:rsid w:val="00F7145C"/>
    <w:rsid w:val="00F72079"/>
    <w:rsid w:val="00F72B75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B02C1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B2B"/>
    <w:rsid w:val="00FD35B4"/>
    <w:rsid w:val="00FD3739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jocr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93A6F4-3ECA-48CF-A1C9-CB4762EC28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441</cp:revision>
  <cp:lastPrinted>2013-11-05T03:48:00Z</cp:lastPrinted>
  <dcterms:created xsi:type="dcterms:W3CDTF">2016-08-11T02:17:00Z</dcterms:created>
  <dcterms:modified xsi:type="dcterms:W3CDTF">2023-11-24T06:59:00Z</dcterms:modified>
</cp:coreProperties>
</file>